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41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24B826-1B07-4CBE-85C0-EA23BEC0939F}" type="datetimeFigureOut">
              <a:rPr lang="en-US" smtClean="0"/>
              <a:t>8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DBD88-6013-44E4-A570-B7C9217FD6E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tion 1.4: Measure and Classify Angl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An </a:t>
            </a:r>
            <a:r>
              <a:rPr lang="en-US" dirty="0" smtClean="0">
                <a:solidFill>
                  <a:srgbClr val="FF0000"/>
                </a:solidFill>
              </a:rPr>
              <a:t>angle</a:t>
            </a:r>
            <a:r>
              <a:rPr lang="en-US" dirty="0" smtClean="0"/>
              <a:t> consists of two different rays with the same endpoint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886200"/>
            <a:ext cx="347662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971800"/>
            <a:ext cx="785568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ying (Naming) Angles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295400"/>
            <a:ext cx="4343400" cy="238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3886200"/>
            <a:ext cx="4876800" cy="255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le Addition Postulate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447800"/>
            <a:ext cx="5638800" cy="1933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3276600"/>
            <a:ext cx="4038600" cy="311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t 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Two angles are </a:t>
            </a:r>
            <a:r>
              <a:rPr lang="en-US" dirty="0" smtClean="0">
                <a:solidFill>
                  <a:srgbClr val="FF0000"/>
                </a:solidFill>
              </a:rPr>
              <a:t>congruent angles </a:t>
            </a:r>
            <a:r>
              <a:rPr lang="en-US" dirty="0" smtClean="0"/>
              <a:t>if they have the same measure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0999" y="2895600"/>
            <a:ext cx="8382001" cy="2343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le Bis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An </a:t>
            </a:r>
            <a:r>
              <a:rPr lang="en-US" dirty="0" smtClean="0">
                <a:solidFill>
                  <a:srgbClr val="FF0000"/>
                </a:solidFill>
              </a:rPr>
              <a:t>angle bisector </a:t>
            </a:r>
            <a:r>
              <a:rPr lang="en-US" dirty="0" smtClean="0"/>
              <a:t>is a ray that divides an angle into two angles that are congruent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If 	</a:t>
            </a:r>
            <a:r>
              <a:rPr lang="en-US" dirty="0"/>
              <a:t> </a:t>
            </a:r>
            <a:r>
              <a:rPr lang="en-US" dirty="0" smtClean="0"/>
              <a:t>      bisects		    ,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the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11800" y="3200400"/>
            <a:ext cx="3632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3200400"/>
          <a:ext cx="700087" cy="566737"/>
        </p:xfrm>
        <a:graphic>
          <a:graphicData uri="http://schemas.openxmlformats.org/presentationml/2006/ole">
            <p:oleObj spid="_x0000_s5123" name="Equation" r:id="rId4" imgW="26640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3276600"/>
          <a:ext cx="1219200" cy="466165"/>
        </p:xfrm>
        <a:graphic>
          <a:graphicData uri="http://schemas.openxmlformats.org/presentationml/2006/ole">
            <p:oleObj spid="_x0000_s5124" name="Equation" r:id="rId5" imgW="431640" imgH="1648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4648200"/>
          <a:ext cx="3124200" cy="520700"/>
        </p:xfrm>
        <a:graphic>
          <a:graphicData uri="http://schemas.openxmlformats.org/presentationml/2006/ole">
            <p:oleObj spid="_x0000_s5125" name="Equation" r:id="rId6" imgW="1066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19</Words>
  <Application>Microsoft Office PowerPoint</Application>
  <PresentationFormat>On-screen Show (4:3)</PresentationFormat>
  <Paragraphs>1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MathType 6.0 Equation</vt:lpstr>
      <vt:lpstr>Section 1.4: Measure and Classify Angles</vt:lpstr>
      <vt:lpstr>Classifying (Naming) Angles</vt:lpstr>
      <vt:lpstr>Angle Addition Postulate</vt:lpstr>
      <vt:lpstr>Congruent Angles</vt:lpstr>
      <vt:lpstr>Angle Bisector</vt:lpstr>
    </vt:vector>
  </TitlesOfParts>
  <Company>San Juan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4: Measure and Classify Angles</dc:title>
  <dc:creator>jobaker</dc:creator>
  <cp:lastModifiedBy>jobaker</cp:lastModifiedBy>
  <cp:revision>4</cp:revision>
  <dcterms:created xsi:type="dcterms:W3CDTF">2009-08-28T22:10:14Z</dcterms:created>
  <dcterms:modified xsi:type="dcterms:W3CDTF">2009-08-28T22:50:50Z</dcterms:modified>
</cp:coreProperties>
</file>